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sldIdLst>
    <p:sldId id="269" r:id="rId2"/>
    <p:sldId id="256" r:id="rId3"/>
    <p:sldId id="266" r:id="rId4"/>
    <p:sldId id="257" r:id="rId5"/>
    <p:sldId id="267" r:id="rId6"/>
    <p:sldId id="259" r:id="rId7"/>
    <p:sldId id="260" r:id="rId8"/>
    <p:sldId id="258" r:id="rId9"/>
    <p:sldId id="261" r:id="rId10"/>
    <p:sldId id="263" r:id="rId11"/>
    <p:sldId id="264" r:id="rId12"/>
    <p:sldId id="26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69" d="100"/>
          <a:sy n="69" d="100"/>
        </p:scale>
        <p:origin x="77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 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!$A$1:$C$1</c:f>
              <c:strCache>
                <c:ptCount val="3"/>
                <c:pt idx="0">
                  <c:v>Xanh</c:v>
                </c:pt>
                <c:pt idx="1">
                  <c:v>Vàng</c:v>
                </c:pt>
                <c:pt idx="2">
                  <c:v>Đỏ</c:v>
                </c:pt>
              </c:strCache>
            </c:strRef>
          </c:cat>
          <c:val>
            <c:numRef>
              <c:f>Sheet2!$A$2:$C$2</c:f>
              <c:numCache>
                <c:formatCode>General</c:formatCode>
                <c:ptCount val="3"/>
                <c:pt idx="0">
                  <c:v>5</c:v>
                </c:pt>
                <c:pt idx="1">
                  <c:v>12</c:v>
                </c:pt>
                <c:pt idx="2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840-4455-962F-5AC81D4E39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32801984"/>
        <c:axId val="1232805792"/>
      </c:barChart>
      <c:catAx>
        <c:axId val="12328019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232805792"/>
        <c:crosses val="autoZero"/>
        <c:auto val="1"/>
        <c:lblAlgn val="ctr"/>
        <c:lblOffset val="100"/>
        <c:noMultiLvlLbl val="0"/>
      </c:catAx>
      <c:valAx>
        <c:axId val="1232805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328019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19050">
      <a:solidFill>
        <a:schemeClr val="accent1">
          <a:lumMod val="75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</a:t>
            </a:r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45827077865266835"/>
          <c:y val="1.85185185185185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B$4:$B$8</c:f>
              <c:numCache>
                <c:formatCode>General</c:formatCode>
                <c:ptCount val="5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DA6-4924-AFB6-DD554768E0A7}"/>
            </c:ext>
          </c:extLst>
        </c:ser>
        <c:ser>
          <c:idx val="1"/>
          <c:order val="1"/>
          <c:tx>
            <c:strRef>
              <c:f>Sheet1!$C$3</c:f>
              <c:strCache>
                <c:ptCount val="1"/>
                <c:pt idx="0">
                  <c:v>Na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C$4:$C$8</c:f>
              <c:numCache>
                <c:formatCode>General</c:formatCode>
                <c:ptCount val="5"/>
                <c:pt idx="0">
                  <c:v>6</c:v>
                </c:pt>
                <c:pt idx="1">
                  <c:v>5</c:v>
                </c:pt>
                <c:pt idx="2">
                  <c:v>2</c:v>
                </c:pt>
                <c:pt idx="3">
                  <c:v>3</c:v>
                </c:pt>
                <c:pt idx="4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DA6-4924-AFB6-DD554768E0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32803072"/>
        <c:axId val="1232802528"/>
      </c:barChart>
      <c:catAx>
        <c:axId val="12328030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232802528"/>
        <c:crosses val="autoZero"/>
        <c:auto val="1"/>
        <c:lblAlgn val="ctr"/>
        <c:lblOffset val="100"/>
        <c:noMultiLvlLbl val="0"/>
      </c:catAx>
      <c:valAx>
        <c:axId val="1232802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328030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19050">
      <a:solidFill>
        <a:schemeClr val="accent1">
          <a:lumMod val="60000"/>
          <a:lumOff val="40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1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0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6609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79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006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83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30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774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7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24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5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9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75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1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92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8C392-6BFC-467A-8059-F420A8CD95E4}" type="datetimeFigureOut">
              <a:rPr lang="en-US" smtClean="0"/>
              <a:t>5/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43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WordArt 5">
            <a:extLst>
              <a:ext uri="{FF2B5EF4-FFF2-40B4-BE49-F238E27FC236}">
                <a16:creationId xmlns:a16="http://schemas.microsoft.com/office/drawing/2014/main" id="{C86C529E-C78B-BEA7-1AC6-B2DB06CC100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8727" y="1928813"/>
            <a:ext cx="6189087" cy="1655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4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r>
              <a:rPr lang="en-US" sz="4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 CHƯƠNG</a:t>
            </a:r>
            <a:endParaRPr lang="vi-VN" sz="4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F2222B54-F787-595C-A357-9BC56BB07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8" t="32227" r="41801" b="38477"/>
          <a:stretch>
            <a:fillRect/>
          </a:stretch>
        </p:blipFill>
        <p:spPr bwMode="auto">
          <a:xfrm>
            <a:off x="5310189" y="4500564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3563" y="360219"/>
            <a:ext cx="108065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37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,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9763" y="2606988"/>
            <a:ext cx="10972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64414"/>
              </p:ext>
            </p:extLst>
          </p:nvPr>
        </p:nvGraphicFramePr>
        <p:xfrm>
          <a:off x="4260273" y="3652528"/>
          <a:ext cx="1711036" cy="94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0273" y="3652528"/>
                        <a:ext cx="1711036" cy="94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1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654" y="498764"/>
            <a:ext cx="114854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38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654" y="2214283"/>
            <a:ext cx="116101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;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0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0898" y="1299882"/>
            <a:ext cx="105294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223" y="578223"/>
            <a:ext cx="10381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898" y="2883316"/>
            <a:ext cx="10995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49;9.51;9.55 SB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9, 90,91.</a:t>
            </a:r>
          </a:p>
        </p:txBody>
      </p:sp>
    </p:spTree>
    <p:extLst>
      <p:ext uri="{BB962C8B-B14F-4D97-AF65-F5344CB8AC3E}">
        <p14:creationId xmlns:p14="http://schemas.microsoft.com/office/powerpoint/2010/main" val="1851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10164" y="1052137"/>
            <a:ext cx="12046868" cy="579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8224" y="528917"/>
            <a:ext cx="6683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9212" y="0"/>
            <a:ext cx="956085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449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320842"/>
            <a:ext cx="11774905" cy="638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5989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7600" y="26530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185" y="2254395"/>
            <a:ext cx="113385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3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4877" y="1383433"/>
            <a:ext cx="556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1126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2737" y="529389"/>
            <a:ext cx="99300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315441"/>
              </p:ext>
            </p:extLst>
          </p:nvPr>
        </p:nvGraphicFramePr>
        <p:xfrm>
          <a:off x="1042735" y="1507957"/>
          <a:ext cx="9079832" cy="4025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9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7359">
                <a:tc gridSpan="2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863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7242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NL" sz="28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ạn yêu thích đội bóng nào ?</a:t>
                      </a:r>
                      <a:endParaRPr lang="en-US" sz="28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United 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City 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4138">
                <a:tc gridSpan="2">
                  <a:txBody>
                    <a:bodyPr/>
                    <a:lstStyle/>
                    <a:p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verpool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9" name="Picture 18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874" y="2236046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55" y="2211045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843" y="3548209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473" y="4689158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69" y="4084041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60" y="5118756"/>
            <a:ext cx="200660" cy="2209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713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6483" y="537883"/>
            <a:ext cx="1101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35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276" y="1452283"/>
            <a:ext cx="6564132" cy="16002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6483" y="3052484"/>
            <a:ext cx="11107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710492"/>
              </p:ext>
            </p:extLst>
          </p:nvPr>
        </p:nvGraphicFramePr>
        <p:xfrm>
          <a:off x="972342" y="4195485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28809"/>
              </p:ext>
            </p:extLst>
          </p:nvPr>
        </p:nvGraphicFramePr>
        <p:xfrm>
          <a:off x="766483" y="6283384"/>
          <a:ext cx="812799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8645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3620" y="308467"/>
            <a:ext cx="375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620" y="677799"/>
            <a:ext cx="816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3620" y="1169079"/>
            <a:ext cx="1069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18468"/>
              </p:ext>
            </p:extLst>
          </p:nvPr>
        </p:nvGraphicFramePr>
        <p:xfrm>
          <a:off x="908762" y="1100919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7433158"/>
              </p:ext>
            </p:extLst>
          </p:nvPr>
        </p:nvGraphicFramePr>
        <p:xfrm>
          <a:off x="3519042" y="2331600"/>
          <a:ext cx="4828707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620" y="2618509"/>
            <a:ext cx="950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7297" y="4067939"/>
            <a:ext cx="1098665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06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14644"/>
              </p:ext>
            </p:extLst>
          </p:nvPr>
        </p:nvGraphicFramePr>
        <p:xfrm>
          <a:off x="9742632" y="3941762"/>
          <a:ext cx="1523538" cy="77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2632" y="3941762"/>
                        <a:ext cx="1523538" cy="77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3293"/>
              </p:ext>
            </p:extLst>
          </p:nvPr>
        </p:nvGraphicFramePr>
        <p:xfrm>
          <a:off x="9742632" y="4729873"/>
          <a:ext cx="1341400" cy="68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42632" y="4729873"/>
                        <a:ext cx="1341400" cy="68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0199"/>
              </p:ext>
            </p:extLst>
          </p:nvPr>
        </p:nvGraphicFramePr>
        <p:xfrm>
          <a:off x="9610346" y="5450003"/>
          <a:ext cx="1251618" cy="63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10346" y="5450003"/>
                        <a:ext cx="1251618" cy="63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2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9" grpId="0">
        <p:bldAsOne/>
      </p:bldGraphic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0005" y="450761"/>
            <a:ext cx="108053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36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11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92808"/>
              </p:ext>
            </p:extLst>
          </p:nvPr>
        </p:nvGraphicFramePr>
        <p:xfrm>
          <a:off x="1615141" y="2608731"/>
          <a:ext cx="8127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484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i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i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ổ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851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708604"/>
              </p:ext>
            </p:extLst>
          </p:nvPr>
        </p:nvGraphicFramePr>
        <p:xfrm>
          <a:off x="1479176" y="1191083"/>
          <a:ext cx="6091517" cy="34021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2781" y="1191083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2781" y="4870280"/>
            <a:ext cx="1113905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37626" y="268941"/>
            <a:ext cx="2249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6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23</TotalTime>
  <Words>673</Words>
  <Application>Microsoft Office PowerPoint</Application>
  <PresentationFormat>Widescreen</PresentationFormat>
  <Paragraphs>9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65</cp:revision>
  <dcterms:created xsi:type="dcterms:W3CDTF">2021-07-22T13:02:47Z</dcterms:created>
  <dcterms:modified xsi:type="dcterms:W3CDTF">2026-05-04T01:18:38Z</dcterms:modified>
</cp:coreProperties>
</file>